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3464C6D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476B5B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476B5B" w:rsidRPr="00476B5B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557AD9">
        <w:trPr>
          <w:trHeight w:val="8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571BFC67" w:rsidR="00AC5613" w:rsidRPr="00D04999" w:rsidRDefault="00476B5B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76B5B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دسته بند</w:t>
                  </w:r>
                  <w:r w:rsidRPr="00476B5B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476B5B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داده ها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D678662" w14:textId="77777777" w:rsidR="00F32F71" w:rsidRDefault="000E480A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8316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30BC6998" w14:textId="77777777" w:rsidR="0068316C" w:rsidRPr="00B265E0" w:rsidRDefault="0068316C" w:rsidP="0068316C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علم جمع آور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سازمانده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طلاعات عدد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بررس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آنها را 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لم 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........... م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امند.</w:t>
                  </w:r>
                </w:p>
                <w:p w14:paraId="067B1C2B" w14:textId="77777777" w:rsidR="006557F5" w:rsidRPr="00B265E0" w:rsidRDefault="0068316C" w:rsidP="006557F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B265E0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B265E0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نمودار ...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..... </w:t>
                  </w:r>
                  <w:r w:rsidR="006557F5"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6557F5"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عداد داده ها نسبت به کل</w:t>
                  </w:r>
                  <w:r w:rsidR="006557F5"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6557F5"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نمودار ...</w:t>
                  </w:r>
                  <w:r w:rsidR="006557F5"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</w:t>
                  </w:r>
                  <w:r w:rsidR="006557F5"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="006557F5"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="006557F5"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.. استفاده </w:t>
                  </w:r>
                  <w:r w:rsidR="006557F5"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ی شود</w:t>
                  </w:r>
                  <w:r w:rsidR="006557F5" w:rsidRPr="00B265E0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0C40F626" w14:textId="7F86720E" w:rsidR="005F60CA" w:rsidRPr="0068316C" w:rsidRDefault="005F60CA" w:rsidP="006557F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265E0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B265E0">
                    <w:rPr>
                      <w:rFonts w:ascii="Vazirmatn" w:hAnsi="Vazirmatn" w:hint="cs"/>
                      <w:sz w:val="24"/>
                      <w:szCs w:val="24"/>
                      <w:rtl/>
                    </w:rPr>
                    <w:t xml:space="preserve"> </w:t>
                  </w:r>
                  <w:r w:rsidRPr="00B265E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 w:rsidRPr="00B265E0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 w:rsidRPr="00B265E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 w:rsidRPr="00B265E0"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1060" w:dyaOrig="279" w14:anchorId="1DD39F19">
                      <v:shape id="_x0000_i1026" type="#_x0000_t75" style="width:48.9pt;height:13.95pt" o:ole="">
                        <v:imagedata r:id="rId8" o:title=""/>
                      </v:shape>
                      <o:OLEObject Type="Embed" ProgID="Equation.DSMT4" ShapeID="_x0000_i1026" DrawAspect="Content" ObjectID="_1786607019" r:id="rId9"/>
                    </w:object>
                  </w:r>
                  <w:r w:rsidRPr="00B265E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</w:t>
                  </w:r>
                  <w:r w:rsidR="007401B6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B265E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.. (دارد ، ندارد)</w:t>
                  </w:r>
                </w:p>
              </w:tc>
            </w:tr>
            <w:tr w:rsidR="009173D8" w:rsidRPr="00CC1410" w14:paraId="6A4556A6" w14:textId="77777777" w:rsidTr="00366889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5A581B" w14:textId="3A32C9E4" w:rsidR="009173D8" w:rsidRDefault="009173D8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F60C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</w:t>
                  </w:r>
                  <w:r w:rsidR="0099138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1435AB7C" w14:textId="44016D32" w:rsidR="005F60CA" w:rsidRDefault="005F60CA" w:rsidP="005F60C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proofErr w:type="gramStart"/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>151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,</w:t>
                  </w:r>
                  <w:proofErr w:type="gramEnd"/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162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,</w:t>
                  </w:r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167</w:t>
                  </w:r>
                  <w:r w:rsidR="00991385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>,</w:t>
                  </w:r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173</w:t>
                  </w:r>
                  <w:r w:rsidRPr="005F60CA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, </w:t>
                  </w:r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>17</w:t>
                  </w:r>
                  <w:r w:rsidR="00991385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>4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 ,</w:t>
                  </w:r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167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>164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,</w:t>
                  </w:r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168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,</w:t>
                  </w:r>
                  <w:r w:rsidRPr="005F60CA"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 xml:space="preserve"> 173</w:t>
                  </w:r>
                  <w:r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  <w:t>,</w:t>
                  </w:r>
                </w:p>
                <w:p w14:paraId="30246833" w14:textId="1A5D1CD4" w:rsidR="00991385" w:rsidRDefault="00991385" w:rsidP="00991385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991385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0127B0C9" w14:textId="63194353" w:rsidR="00366889" w:rsidRPr="00366889" w:rsidRDefault="00366889" w:rsidP="00366889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66889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0B8E324A" w14:textId="2117EB95" w:rsidR="00991385" w:rsidRDefault="00366889" w:rsidP="00991385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ج </w:t>
                  </w:r>
                  <w:r w:rsidR="00991385" w:rsidRPr="00991385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991385" w14:paraId="5284E139" w14:textId="77777777" w:rsidTr="00991385">
                    <w:tc>
                      <w:tcPr>
                        <w:tcW w:w="1672" w:type="dxa"/>
                      </w:tcPr>
                      <w:p w14:paraId="3EC71602" w14:textId="7F321BC2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991385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76A42D2E" w14:textId="0E4BF2EA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991385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1366317A" w14:textId="01401B02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991385"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991385" w14:paraId="5B0DB2AC" w14:textId="77777777" w:rsidTr="00991385">
                    <w:tc>
                      <w:tcPr>
                        <w:tcW w:w="1672" w:type="dxa"/>
                      </w:tcPr>
                      <w:p w14:paraId="6447FAA5" w14:textId="77777777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</w:tcPr>
                      <w:p w14:paraId="38676A0D" w14:textId="77777777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</w:tcPr>
                      <w:p w14:paraId="725C53F4" w14:textId="669C92F2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991385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500" w:dyaOrig="279" w14:anchorId="026D0F73">
                            <v:shape id="_x0000_i1027" type="#_x0000_t75" style="width:68.8pt;height:13.95pt" o:ole="">
                              <v:imagedata r:id="rId10" o:title=""/>
                            </v:shape>
                            <o:OLEObject Type="Embed" ProgID="Equation.DSMT4" ShapeID="_x0000_i1027" DrawAspect="Content" ObjectID="_1786607020" r:id="rId11"/>
                          </w:object>
                        </w:r>
                      </w:p>
                    </w:tc>
                  </w:tr>
                  <w:tr w:rsidR="00991385" w14:paraId="4CBBCEBD" w14:textId="77777777" w:rsidTr="00991385">
                    <w:tc>
                      <w:tcPr>
                        <w:tcW w:w="1672" w:type="dxa"/>
                      </w:tcPr>
                      <w:p w14:paraId="5FBDE1FC" w14:textId="77777777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</w:tcPr>
                      <w:p w14:paraId="12936E2C" w14:textId="77777777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</w:tcPr>
                      <w:p w14:paraId="3CF6377F" w14:textId="1FA80151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991385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540" w:dyaOrig="279" w14:anchorId="34585F3E">
                            <v:shape id="_x0000_i1028" type="#_x0000_t75" style="width:71.45pt;height:13.95pt" o:ole="">
                              <v:imagedata r:id="rId12" o:title=""/>
                            </v:shape>
                            <o:OLEObject Type="Embed" ProgID="Equation.DSMT4" ShapeID="_x0000_i1028" DrawAspect="Content" ObjectID="_1786607021" r:id="rId13"/>
                          </w:object>
                        </w:r>
                      </w:p>
                    </w:tc>
                  </w:tr>
                  <w:tr w:rsidR="00991385" w14:paraId="735D74B0" w14:textId="77777777" w:rsidTr="00991385">
                    <w:tc>
                      <w:tcPr>
                        <w:tcW w:w="1672" w:type="dxa"/>
                      </w:tcPr>
                      <w:p w14:paraId="7C7C74B0" w14:textId="77777777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</w:tcPr>
                      <w:p w14:paraId="4D95783A" w14:textId="77777777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</w:tcPr>
                      <w:p w14:paraId="7A323663" w14:textId="498C7109" w:rsidR="00991385" w:rsidRPr="00991385" w:rsidRDefault="00991385" w:rsidP="00991385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991385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520" w:dyaOrig="279" w14:anchorId="58310E0C">
                            <v:shape id="_x0000_i1029" type="#_x0000_t75" style="width:70.4pt;height:13.95pt" o:ole="">
                              <v:imagedata r:id="rId14" o:title=""/>
                            </v:shape>
                            <o:OLEObject Type="Embed" ProgID="Equation.DSMT4" ShapeID="_x0000_i1029" DrawAspect="Content" ObjectID="_1786607022" r:id="rId15"/>
                          </w:object>
                        </w:r>
                      </w:p>
                    </w:tc>
                  </w:tr>
                </w:tbl>
                <w:p w14:paraId="0C3BB96E" w14:textId="5B38AD21" w:rsidR="00991385" w:rsidRPr="00991385" w:rsidRDefault="00991385" w:rsidP="00991385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6D60DD99" w:rsidR="00D41BE1" w:rsidRPr="00D41BE1" w:rsidRDefault="00476B5B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76B5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476B5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476B5B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نگ</w:t>
                  </w:r>
                  <w:r w:rsidRPr="00476B5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476B5B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ن</w:t>
                  </w:r>
                  <w:r w:rsidRPr="00476B5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داده ها</w:t>
                  </w:r>
                </w:p>
              </w:tc>
            </w:tr>
            <w:tr w:rsidR="00AC5613" w:rsidRPr="00CC1410" w14:paraId="11C0CB66" w14:textId="77777777" w:rsidTr="000E480A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345ED8" w14:textId="77777777" w:rsidR="00350860" w:rsidRDefault="00EF13CC" w:rsidP="000E480A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9F2C47" w:rsidRPr="009F2C4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9F2C47" w:rsidRPr="009F2C4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F2C47" w:rsidRPr="009F2C47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="009F2C47" w:rsidRPr="009F2C4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F2C47" w:rsidRPr="009F2C47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="009F2C47" w:rsidRPr="009F2C4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18 و 16 و 14 و 12 و 10 </w:t>
                  </w:r>
                  <w:r w:rsidR="009F2C4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="009F2C47" w:rsidRPr="009F2C4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p w14:paraId="70AF579B" w14:textId="2C630C97" w:rsidR="009F2C47" w:rsidRPr="001D5623" w:rsidRDefault="009F2C47" w:rsidP="009F2C47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</w:tc>
            </w:tr>
            <w:tr w:rsidR="00C839B3" w:rsidRPr="00CC1410" w14:paraId="5978509B" w14:textId="77777777" w:rsidTr="000E480A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F541DB" w14:textId="77777777" w:rsidR="001D5623" w:rsidRDefault="00C839B3" w:rsidP="001D5623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نگ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نمره ها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6 درس 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نش آموز 5/17 است. </w:t>
                  </w:r>
                </w:p>
                <w:p w14:paraId="243F7BE7" w14:textId="7AAD1B17" w:rsidR="00C839B3" w:rsidRPr="001D5623" w:rsidRDefault="00C839B3" w:rsidP="001D5623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اگر 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نمره جد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، که 14 است به ا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ده ها اضافه شود، م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نگ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جد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را پ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ن</w:t>
                  </w:r>
                  <w:r w:rsidRPr="001D56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56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56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5725A002" w14:textId="3281038B" w:rsidR="009F2C47" w:rsidRPr="001D5623" w:rsidRDefault="009F2C47" w:rsidP="009F2C47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E480A" w:rsidRPr="00CC1410" w14:paraId="06921509" w14:textId="77777777" w:rsidTr="00350860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B38DCBF" w14:textId="42F45AF1" w:rsidR="00787571" w:rsidRDefault="009173D8" w:rsidP="00787571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896F9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="009F2C47" w:rsidRPr="009F2C47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جدول را</w:t>
                  </w:r>
                  <w:r w:rsidR="009F2C47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9F2C47" w:rsidRPr="009F2C47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امل و</w:t>
                  </w:r>
                  <w:r w:rsidR="009F2C47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9F2C47" w:rsidRPr="009F2C47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</w:t>
                  </w:r>
                  <w:r w:rsidR="009F2C47" w:rsidRPr="009F2C47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="009F2C47" w:rsidRPr="009F2C47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نگ</w:t>
                  </w:r>
                  <w:r w:rsidR="009F2C47" w:rsidRPr="009F2C47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="009F2C47" w:rsidRPr="009F2C47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="009F2C47" w:rsidRPr="009F2C47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</w:t>
                  </w:r>
                  <w:r w:rsidR="00896F9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ن</w:t>
                  </w:r>
                  <w:r w:rsidR="009F2C47" w:rsidRPr="009F2C47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دست آور</w:t>
                  </w:r>
                  <w:r w:rsidR="009F2C47" w:rsidRPr="009F2C47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="009F2C47" w:rsidRPr="009F2C47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="009F2C47" w:rsidRPr="009F2C47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93"/>
                    <w:gridCol w:w="1130"/>
                    <w:gridCol w:w="961"/>
                    <w:gridCol w:w="1533"/>
                  </w:tblGrid>
                  <w:tr w:rsidR="00896F96" w14:paraId="10B400D1" w14:textId="77777777" w:rsidTr="00896F96">
                    <w:tc>
                      <w:tcPr>
                        <w:tcW w:w="1446" w:type="dxa"/>
                      </w:tcPr>
                      <w:p w14:paraId="1611969D" w14:textId="77777777" w:rsidR="00896F96" w:rsidRPr="00896F96" w:rsidRDefault="00896F96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 w:rsidRPr="00896F96"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</w:tcPr>
                      <w:p w14:paraId="3BCBBF68" w14:textId="77777777" w:rsidR="00896F96" w:rsidRPr="00896F96" w:rsidRDefault="00896F96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  <w:r w:rsidRPr="00896F96"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دسته</w:t>
                        </w:r>
                      </w:p>
                    </w:tc>
                    <w:tc>
                      <w:tcPr>
                        <w:tcW w:w="979" w:type="dxa"/>
                      </w:tcPr>
                      <w:p w14:paraId="127ABF5E" w14:textId="77777777" w:rsidR="00896F96" w:rsidRPr="00896F96" w:rsidRDefault="00896F96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</w:tcPr>
                      <w:p w14:paraId="0A0C30AD" w14:textId="77777777" w:rsidR="00896F96" w:rsidRPr="00896F96" w:rsidRDefault="00896F96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</w:t>
                        </w:r>
                        <w:r w:rsidRPr="00896F96"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دسته</w:t>
                        </w:r>
                        <w:r w:rsidRPr="00896F96"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ها</w:t>
                        </w:r>
                      </w:p>
                    </w:tc>
                  </w:tr>
                  <w:tr w:rsidR="00896F96" w14:paraId="30C5EC36" w14:textId="77777777" w:rsidTr="00896F96">
                    <w:tc>
                      <w:tcPr>
                        <w:tcW w:w="1446" w:type="dxa"/>
                      </w:tcPr>
                      <w:p w14:paraId="64900C98" w14:textId="7EB6A02D" w:rsidR="00896F96" w:rsidRPr="00896F96" w:rsidRDefault="001D5623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</w:tcPr>
                      <w:p w14:paraId="054005AE" w14:textId="77777777" w:rsidR="00896F96" w:rsidRPr="00896F96" w:rsidRDefault="00896F96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</w:tcPr>
                      <w:p w14:paraId="04268B41" w14:textId="6DA24070" w:rsidR="00896F96" w:rsidRPr="00896F96" w:rsidRDefault="001D5623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</w:tcPr>
                      <w:p w14:paraId="55B8E214" w14:textId="1CEE54C0" w:rsidR="00896F96" w:rsidRPr="00896F96" w:rsidRDefault="001D5623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00" w:dyaOrig="279" w14:anchorId="4AF866F0">
                            <v:shape id="_x0000_i1030" type="#_x0000_t75" style="width:61.25pt;height:15.05pt" o:ole="">
                              <v:imagedata r:id="rId16" o:title=""/>
                            </v:shape>
                            <o:OLEObject Type="Embed" ProgID="Equation.DSMT4" ShapeID="_x0000_i1030" DrawAspect="Content" ObjectID="_1786607023" r:id="rId17"/>
                          </w:object>
                        </w:r>
                      </w:p>
                    </w:tc>
                  </w:tr>
                  <w:tr w:rsidR="00896F96" w14:paraId="75BFCD9B" w14:textId="77777777" w:rsidTr="00896F96">
                    <w:tc>
                      <w:tcPr>
                        <w:tcW w:w="1446" w:type="dxa"/>
                      </w:tcPr>
                      <w:p w14:paraId="3403B061" w14:textId="337C5A46" w:rsidR="00896F96" w:rsidRPr="001D5623" w:rsidRDefault="00896F96" w:rsidP="00896F96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</w:tcPr>
                      <w:p w14:paraId="0C924E23" w14:textId="38D73796" w:rsidR="00896F96" w:rsidRPr="00896F96" w:rsidRDefault="001D5623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</w:tcPr>
                      <w:p w14:paraId="63CC4079" w14:textId="77777777" w:rsidR="00896F96" w:rsidRPr="00896F96" w:rsidRDefault="00896F96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</w:tcPr>
                      <w:p w14:paraId="2DD23ECB" w14:textId="56FCFBD3" w:rsidR="00896F96" w:rsidRPr="00896F96" w:rsidRDefault="001D5623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60" w:dyaOrig="279" w14:anchorId="3691E52C">
                            <v:shape id="_x0000_i1031" type="#_x0000_t75" style="width:66.1pt;height:15.05pt" o:ole="">
                              <v:imagedata r:id="rId18" o:title=""/>
                            </v:shape>
                            <o:OLEObject Type="Embed" ProgID="Equation.DSMT4" ShapeID="_x0000_i1031" DrawAspect="Content" ObjectID="_1786607024" r:id="rId19"/>
                          </w:object>
                        </w:r>
                      </w:p>
                    </w:tc>
                  </w:tr>
                  <w:tr w:rsidR="008A6B1C" w14:paraId="720586E0" w14:textId="77777777" w:rsidTr="008A6B1C">
                    <w:tc>
                      <w:tcPr>
                        <w:tcW w:w="1446" w:type="dxa"/>
                      </w:tcPr>
                      <w:p w14:paraId="4400AEB6" w14:textId="77777777" w:rsidR="008A6B1C" w:rsidRPr="00896F96" w:rsidRDefault="008A6B1C" w:rsidP="00896F96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170" w:type="dxa"/>
                        <w:shd w:val="clear" w:color="auto" w:fill="A6A6A6" w:themeFill="background1" w:themeFillShade="A6"/>
                      </w:tcPr>
                      <w:p w14:paraId="693B5DE5" w14:textId="77777777" w:rsidR="008A6B1C" w:rsidRPr="00896F96" w:rsidRDefault="008A6B1C" w:rsidP="00896F96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</w:tcPr>
                      <w:p w14:paraId="258E1BF8" w14:textId="749C797E" w:rsidR="008A6B1C" w:rsidRPr="00896F96" w:rsidRDefault="008A6B1C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</w:tcPr>
                      <w:p w14:paraId="57D3C3A5" w14:textId="720294EC" w:rsidR="008A6B1C" w:rsidRPr="00896F96" w:rsidRDefault="008A6B1C" w:rsidP="00896F96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A268848" w14:textId="060E94A8" w:rsidR="00896F96" w:rsidRPr="00896F96" w:rsidRDefault="008A6B1C" w:rsidP="00896F96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8A6B1C">
                    <w:rPr>
                      <w:rFonts w:ascii="Shabnam" w:hAnsi="Shabnam" w:cs="B Nazanin"/>
                      <w:sz w:val="26"/>
                      <w:szCs w:val="26"/>
                      <w:rtl/>
                    </w:rPr>
                    <w:t>م</w:t>
                  </w:r>
                  <w:r w:rsidRPr="008A6B1C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ی</w:t>
                  </w:r>
                  <w:r w:rsidRPr="008A6B1C">
                    <w:rPr>
                      <w:rFonts w:ascii="Shabnam" w:hAnsi="Shabnam" w:cs="B Nazanin" w:hint="eastAsia"/>
                      <w:sz w:val="26"/>
                      <w:szCs w:val="26"/>
                      <w:rtl/>
                    </w:rPr>
                    <w:t>انگ</w:t>
                  </w:r>
                  <w:r w:rsidRPr="008A6B1C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ی</w:t>
                  </w:r>
                  <w:r w:rsidRPr="008A6B1C">
                    <w:rPr>
                      <w:rFonts w:ascii="Shabnam" w:hAnsi="Shabnam" w:cs="B Nazanin" w:hint="eastAsia"/>
                      <w:sz w:val="26"/>
                      <w:szCs w:val="26"/>
                      <w:rtl/>
                    </w:rPr>
                    <w:t>ن</w:t>
                  </w:r>
                  <w:r w:rsidRPr="008A6B1C">
                    <w:rPr>
                      <w:rFonts w:ascii="Shabnam" w:hAnsi="Shabnam" w:cs="B Nazanin"/>
                      <w:sz w:val="26"/>
                      <w:szCs w:val="26"/>
                      <w:rtl/>
                    </w:rPr>
                    <w:t xml:space="preserve">  </w:t>
                  </w:r>
                  <w:r w:rsidRPr="008A6B1C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جدول</w:t>
                  </w:r>
                  <w:r w:rsidR="001D5623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 xml:space="preserve"> بالا</w:t>
                  </w:r>
                  <w:r w:rsidRPr="008A6B1C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:</w:t>
                  </w:r>
                  <w:r w:rsidRPr="008A6B1C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                       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</w:t>
                  </w:r>
                  <w:r w:rsidRPr="008A6B1C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     </w:t>
                  </w:r>
                  <w:r w:rsidRPr="00B9142D"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480" w:dyaOrig="360" w14:anchorId="50389397">
                      <v:shape id="_x0000_i1032" type="#_x0000_t75" style="width:25.8pt;height:20.95pt" o:ole="">
                        <v:imagedata r:id="rId20" o:title=""/>
                      </v:shape>
                      <o:OLEObject Type="Embed" ProgID="Equation.DSMT4" ShapeID="_x0000_i1032" DrawAspect="Content" ObjectID="_1786607025" r:id="rId21"/>
                    </w:object>
                  </w:r>
                  <w:r w:rsidRPr="008A6B1C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93"/>
                    <w:gridCol w:w="1130"/>
                    <w:gridCol w:w="961"/>
                    <w:gridCol w:w="1533"/>
                  </w:tblGrid>
                  <w:tr w:rsidR="001D5623" w14:paraId="6745D506" w14:textId="77777777" w:rsidTr="006178F2">
                    <w:tc>
                      <w:tcPr>
                        <w:tcW w:w="1446" w:type="dxa"/>
                      </w:tcPr>
                      <w:p w14:paraId="23141EAA" w14:textId="77777777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 w:rsidRPr="00896F96"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</w:tcPr>
                      <w:p w14:paraId="55E9285D" w14:textId="77777777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  <w:r w:rsidRPr="00896F96"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دسته</w:t>
                        </w:r>
                      </w:p>
                    </w:tc>
                    <w:tc>
                      <w:tcPr>
                        <w:tcW w:w="979" w:type="dxa"/>
                      </w:tcPr>
                      <w:p w14:paraId="6CBE51FF" w14:textId="77777777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</w:tcPr>
                      <w:p w14:paraId="5C5C9826" w14:textId="77777777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</w:t>
                        </w:r>
                        <w:r w:rsidRPr="00896F96"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دسته</w:t>
                        </w:r>
                        <w:r w:rsidRPr="00896F96"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ها</w:t>
                        </w:r>
                      </w:p>
                    </w:tc>
                  </w:tr>
                  <w:tr w:rsidR="001D5623" w14:paraId="1EB84CF2" w14:textId="77777777" w:rsidTr="006178F2">
                    <w:tc>
                      <w:tcPr>
                        <w:tcW w:w="1446" w:type="dxa"/>
                      </w:tcPr>
                      <w:p w14:paraId="7D0A449B" w14:textId="77777777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</w:tcPr>
                      <w:p w14:paraId="0DF6F110" w14:textId="77777777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</w:tcPr>
                      <w:p w14:paraId="558AA4F0" w14:textId="53945FAB" w:rsidR="001D5623" w:rsidRPr="00896F96" w:rsidRDefault="00283771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</w:tcPr>
                      <w:p w14:paraId="42E678E2" w14:textId="10D75BC0" w:rsidR="001D5623" w:rsidRPr="00896F96" w:rsidRDefault="00283771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60" w:dyaOrig="279" w14:anchorId="7590BDBB">
                            <v:shape id="_x0000_i1033" type="#_x0000_t75" style="width:59.1pt;height:15.05pt" o:ole="">
                              <v:imagedata r:id="rId22" o:title=""/>
                            </v:shape>
                            <o:OLEObject Type="Embed" ProgID="Equation.DSMT4" ShapeID="_x0000_i1033" DrawAspect="Content" ObjectID="_1786607026" r:id="rId23"/>
                          </w:object>
                        </w:r>
                      </w:p>
                    </w:tc>
                  </w:tr>
                  <w:tr w:rsidR="001D5623" w14:paraId="5F867EDC" w14:textId="77777777" w:rsidTr="006178F2">
                    <w:tc>
                      <w:tcPr>
                        <w:tcW w:w="1446" w:type="dxa"/>
                      </w:tcPr>
                      <w:p w14:paraId="1F6CA766" w14:textId="7D7A079C" w:rsidR="001D5623" w:rsidRPr="00896F96" w:rsidRDefault="00283771" w:rsidP="001D5623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</w:tcPr>
                      <w:p w14:paraId="265EB279" w14:textId="4D82DDF0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</w:tcPr>
                      <w:p w14:paraId="19F18B33" w14:textId="77777777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</w:tcPr>
                      <w:p w14:paraId="6275E2B1" w14:textId="0EF0B6EB" w:rsidR="001D5623" w:rsidRPr="00896F96" w:rsidRDefault="00283771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 w:rsidRPr="00896F96"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60" w:dyaOrig="279" w14:anchorId="4CCBAED6">
                            <v:shape id="_x0000_i1034" type="#_x0000_t75" style="width:66.1pt;height:15.05pt" o:ole="">
                              <v:imagedata r:id="rId24" o:title=""/>
                            </v:shape>
                            <o:OLEObject Type="Embed" ProgID="Equation.DSMT4" ShapeID="_x0000_i1034" DrawAspect="Content" ObjectID="_1786607027" r:id="rId25"/>
                          </w:object>
                        </w:r>
                      </w:p>
                    </w:tc>
                  </w:tr>
                  <w:tr w:rsidR="001D5623" w14:paraId="082FEF98" w14:textId="77777777" w:rsidTr="006178F2">
                    <w:tc>
                      <w:tcPr>
                        <w:tcW w:w="1446" w:type="dxa"/>
                      </w:tcPr>
                      <w:p w14:paraId="45BDA09A" w14:textId="77777777" w:rsidR="001D5623" w:rsidRPr="00896F96" w:rsidRDefault="001D5623" w:rsidP="001D5623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170" w:type="dxa"/>
                        <w:shd w:val="clear" w:color="auto" w:fill="A6A6A6" w:themeFill="background1" w:themeFillShade="A6"/>
                      </w:tcPr>
                      <w:p w14:paraId="16C71641" w14:textId="77777777" w:rsidR="001D5623" w:rsidRPr="00896F96" w:rsidRDefault="001D5623" w:rsidP="001D5623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</w:tcPr>
                      <w:p w14:paraId="6EAD7B13" w14:textId="30891A2D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</w:tcPr>
                      <w:p w14:paraId="10578257" w14:textId="77777777" w:rsidR="001D5623" w:rsidRPr="00896F96" w:rsidRDefault="001D5623" w:rsidP="001D5623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 w:rsidRPr="00896F96"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7ACF879A" w14:textId="0EC757DC" w:rsidR="009173D8" w:rsidRPr="009173D8" w:rsidRDefault="001D5623" w:rsidP="001D5623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A6B1C">
                    <w:rPr>
                      <w:rFonts w:ascii="Shabnam" w:hAnsi="Shabnam" w:cs="B Nazanin"/>
                      <w:sz w:val="26"/>
                      <w:szCs w:val="26"/>
                      <w:rtl/>
                    </w:rPr>
                    <w:t>م</w:t>
                  </w:r>
                  <w:r w:rsidRPr="008A6B1C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ی</w:t>
                  </w:r>
                  <w:r w:rsidRPr="008A6B1C">
                    <w:rPr>
                      <w:rFonts w:ascii="Shabnam" w:hAnsi="Shabnam" w:cs="B Nazanin" w:hint="eastAsia"/>
                      <w:sz w:val="26"/>
                      <w:szCs w:val="26"/>
                      <w:rtl/>
                    </w:rPr>
                    <w:t>انگ</w:t>
                  </w:r>
                  <w:r w:rsidRPr="008A6B1C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ی</w:t>
                  </w:r>
                  <w:r w:rsidRPr="008A6B1C">
                    <w:rPr>
                      <w:rFonts w:ascii="Shabnam" w:hAnsi="Shabnam" w:cs="B Nazanin" w:hint="eastAsia"/>
                      <w:sz w:val="26"/>
                      <w:szCs w:val="26"/>
                      <w:rtl/>
                    </w:rPr>
                    <w:t>ن</w:t>
                  </w:r>
                  <w:r w:rsidRPr="008A6B1C">
                    <w:rPr>
                      <w:rFonts w:ascii="Shabnam" w:hAnsi="Shabnam" w:cs="B Nazanin"/>
                      <w:sz w:val="26"/>
                      <w:szCs w:val="26"/>
                      <w:rtl/>
                    </w:rPr>
                    <w:t xml:space="preserve"> </w:t>
                  </w:r>
                  <w:r w:rsidRPr="008A6B1C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جدول</w:t>
                  </w: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 xml:space="preserve"> بالا</w:t>
                  </w:r>
                  <w:r w:rsidRPr="008A6B1C"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:</w:t>
                  </w:r>
                  <w:r w:rsidRPr="008A6B1C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                       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</w:t>
                  </w:r>
                  <w:r w:rsidRPr="008A6B1C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     </w:t>
                  </w:r>
                  <w:r w:rsidRPr="00B9142D"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480" w:dyaOrig="360" w14:anchorId="3CFF23FB">
                      <v:shape id="_x0000_i1035" type="#_x0000_t75" style="width:25.8pt;height:20.95pt" o:ole="">
                        <v:imagedata r:id="rId20" o:title=""/>
                      </v:shape>
                      <o:OLEObject Type="Embed" ProgID="Equation.DSMT4" ShapeID="_x0000_i1035" DrawAspect="Content" ObjectID="_1786607028" r:id="rId26"/>
                    </w:object>
                  </w:r>
                  <w:r w:rsidRPr="008A6B1C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339198E5" w14:textId="229402A9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0E8A6EC9" w14:textId="77777777" w:rsidTr="0031311F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8C5B211" w14:textId="77777777" w:rsidR="00FC1923" w:rsidRPr="00904360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90436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</w:t>
                  </w:r>
                  <w:r w:rsidR="001C35F8" w:rsidRPr="0090436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س</w:t>
                  </w:r>
                  <w:r w:rsidRPr="0090436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وم :</w:t>
                  </w:r>
                </w:p>
                <w:p w14:paraId="393C052C" w14:textId="5ED6321B" w:rsidR="00904360" w:rsidRPr="00904360" w:rsidRDefault="00904360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90436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9678D8F" w14:textId="77777777" w:rsidR="00FC1923" w:rsidRPr="00904360" w:rsidRDefault="00476B5B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904360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احتمال </w:t>
                  </w:r>
                  <w:r w:rsidRPr="00904360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904360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</w:t>
                  </w:r>
                  <w:r w:rsidRPr="00904360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اندازه گ</w:t>
                  </w:r>
                  <w:r w:rsidRPr="00904360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904360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ر</w:t>
                  </w:r>
                  <w:r w:rsidRPr="00904360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904360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شانس</w:t>
                  </w:r>
                </w:p>
                <w:p w14:paraId="4FA52BB4" w14:textId="0DF5A86F" w:rsidR="00904360" w:rsidRPr="00904360" w:rsidRDefault="00904360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90436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>بررس</w:t>
                  </w:r>
                  <w:r w:rsidRPr="0090436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90436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ها</w:t>
                  </w:r>
                  <w:r w:rsidRPr="0090436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90436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ممکن</w:t>
                  </w:r>
                </w:p>
              </w:tc>
            </w:tr>
            <w:tr w:rsidR="00FC1923" w:rsidRPr="00CC1410" w14:paraId="7E30D1A3" w14:textId="77777777" w:rsidTr="00710BA0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AB963E2" w14:textId="77777777" w:rsidR="00907F7C" w:rsidRDefault="004510BD" w:rsidP="00907F7C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52D7F87A" w14:textId="42643E6E" w:rsidR="00710BA0" w:rsidRDefault="00710BA0" w:rsidP="00710BA0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AE357A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احتمال رخ دادن </w:t>
                  </w: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AE357A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AE357A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پ</w:t>
                  </w: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AE357A">
                    <w:rPr>
                      <w:rFonts w:ascii="Vazirmatn" w:hAnsi="Vazirmatn" w:cs="B Nazanin" w:hint="eastAsia"/>
                      <w:b/>
                      <w:bCs/>
                      <w:sz w:val="24"/>
                      <w:szCs w:val="24"/>
                      <w:rtl/>
                    </w:rPr>
                    <w:t>شامد</w:t>
                  </w:r>
                  <w:r w:rsidRPr="00AE357A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عدد</w:t>
                  </w: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AE357A"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  <w:t xml:space="preserve"> از .......... تا ............ است.</w:t>
                  </w:r>
                </w:p>
                <w:p w14:paraId="34DC302C" w14:textId="0E6D85F8" w:rsidR="00907F7C" w:rsidRPr="00710BA0" w:rsidRDefault="00907F7C" w:rsidP="00710BA0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E357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AE357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گر </w:t>
                  </w: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 w:rsidR="00710BA0" w:rsidRPr="00710BA0"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320" w:dyaOrig="639" w14:anchorId="7B2AE188">
                      <v:shape id="_x0000_i1096" type="#_x0000_t75" style="width:11.3pt;height:22.05pt" o:ole="">
                        <v:imagedata r:id="rId27" o:title=""/>
                      </v:shape>
                      <o:OLEObject Type="Embed" ProgID="Equation.DSMT4" ShapeID="_x0000_i1096" DrawAspect="Content" ObjectID="_1786607029" r:id="rId28"/>
                    </w:object>
                  </w: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باشد ،</w:t>
                  </w: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احتمال رخ ندادن</w:t>
                  </w:r>
                  <w:r w:rsid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</w:t>
                  </w:r>
                  <w:r w:rsidR="00710BA0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Pr="00AE357A"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</w:p>
              </w:tc>
            </w:tr>
            <w:tr w:rsidR="00907F7C" w:rsidRPr="00CC1410" w14:paraId="2F45FFA8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B3B3A0" w14:textId="77777777" w:rsidR="00907F7C" w:rsidRPr="00907F7C" w:rsidRDefault="00907F7C" w:rsidP="00907F7C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١٠ کارت 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سان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 شماره ها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١ تا ١٠ را رو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را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ر </w:t>
                  </w:r>
                </w:p>
                <w:p w14:paraId="0EFED379" w14:textId="540D7E5F" w:rsidR="00907F7C" w:rsidRDefault="00907F7C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ه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تصادف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ارت برم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 با کدام احتمال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و</w:t>
                  </w:r>
                  <w:r w:rsidRPr="00907F7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907F7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ارت خارج شده از ٥ کمتر است؟</w:t>
                  </w:r>
                </w:p>
                <w:p w14:paraId="579FF9FB" w14:textId="079AAEFA" w:rsidR="00907F7C" w:rsidRPr="00710BA0" w:rsidRDefault="00907F7C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6A4CF2" w:rsidRPr="00CC1410" w14:paraId="186BD91D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65FB09" w14:textId="5589E942" w:rsidR="006A4CF2" w:rsidRPr="006A4CF2" w:rsidRDefault="00710BA0" w:rsidP="006A4CF2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659264" behindDoc="0" locked="0" layoutInCell="1" allowOverlap="1" wp14:anchorId="15480023" wp14:editId="0CA69802">
                        <wp:simplePos x="0" y="0"/>
                        <wp:positionH relativeFrom="column">
                          <wp:posOffset>-84587</wp:posOffset>
                        </wp:positionH>
                        <wp:positionV relativeFrom="paragraph">
                          <wp:posOffset>223140</wp:posOffset>
                        </wp:positionV>
                        <wp:extent cx="545647" cy="551593"/>
                        <wp:effectExtent l="0" t="0" r="6985" b="1270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9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0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68332" cy="5745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6A4CF2"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چرخنده </w:t>
                  </w:r>
                  <w:r w:rsidR="006A4CF2"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6A4CF2"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6A4CF2"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زیر</w:t>
                  </w:r>
                  <w:r w:rsidR="006A4CF2"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چرخانده ا</w:t>
                  </w:r>
                  <w:r w:rsidR="006A4CF2"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6A4CF2" w:rsidRPr="006A4CF2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="006A4CF2"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 w:rsidR="006A4CF2"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ا کدام </w:t>
                  </w:r>
                  <w:r w:rsidR="006A4CF2"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حتمال</w:t>
                  </w:r>
                  <w:r w:rsidR="006A4CF2"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قربه:</w:t>
                  </w:r>
                  <w:r w:rsidR="006A4CF2"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375C7D75" w14:textId="2E0A2067" w:rsidR="006A4CF2" w:rsidRPr="006A4CF2" w:rsidRDefault="006A4CF2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و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 </w:t>
                  </w:r>
                  <w:r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A4CF2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ستد</w:t>
                  </w:r>
                  <w:r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. </w:t>
                  </w:r>
                </w:p>
                <w:p w14:paraId="64227192" w14:textId="7A8336AA" w:rsidR="006A4CF2" w:rsidRPr="00710BA0" w:rsidRDefault="006A4CF2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و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 عدد کمتر از</w:t>
                  </w:r>
                  <w:r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4 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 </w:t>
                  </w:r>
                  <w:r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A4CF2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ستد</w:t>
                  </w:r>
                  <w:r w:rsidRPr="006A4CF2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6A4CF2" w:rsidRPr="00CC1410" w14:paraId="0E707EA8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24BDF66" w14:textId="77777777" w:rsidR="006A4CF2" w:rsidRPr="006A4CF2" w:rsidRDefault="006A4CF2" w:rsidP="006A4CF2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73C61A47" w14:textId="77777777" w:rsidR="006A4CF2" w:rsidRPr="006A4CF2" w:rsidRDefault="006A4CF2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 w:rsidRPr="006A4CF2"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16DBEF1A" w14:textId="3CC421EE" w:rsidR="006A4CF2" w:rsidRPr="006A4CF2" w:rsidRDefault="006A4CF2" w:rsidP="004C35E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</w:rPr>
                  </w:pP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 w:rsidRPr="006A4CF2"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  <w:r w:rsid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کمتر</w:t>
                  </w:r>
                  <w:r w:rsidRPr="006A4CF2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ز 6 می آید:</w:t>
                  </w:r>
                </w:p>
              </w:tc>
            </w:tr>
            <w:tr w:rsidR="00874F45" w:rsidRPr="00CC1410" w14:paraId="3A9BB771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9DE3AC" w14:textId="77777777" w:rsidR="00874F45" w:rsidRPr="00710BA0" w:rsidRDefault="00874F45" w:rsidP="00874F4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ر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ز احتمال ها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ثال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نو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س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523432F9" w14:textId="77777777" w:rsidR="00874F45" w:rsidRPr="00710BA0" w:rsidRDefault="00874F45" w:rsidP="00874F4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حتمال رخ دادن کمتر از</w:t>
                  </w:r>
                  <w:r w:rsidRPr="00710BA0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6347FC6C">
                      <v:shape id="_x0000_i1037" type="#_x0000_t75" style="width:10.2pt;height:27.4pt" o:ole="">
                        <v:imagedata r:id="rId31" o:title=""/>
                      </v:shape>
                      <o:OLEObject Type="Embed" ProgID="Equation.DSMT4" ShapeID="_x0000_i1037" DrawAspect="Content" ObjectID="_1786607030" r:id="rId32"/>
                    </w:objec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اشد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</w:t>
                  </w:r>
                </w:p>
                <w:p w14:paraId="4F5EC5B2" w14:textId="77777777" w:rsidR="00874F45" w:rsidRPr="00710BA0" w:rsidRDefault="00874F45" w:rsidP="00874F4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احتمال وقوع صفر باشد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</w:p>
                <w:p w14:paraId="39EFABB9" w14:textId="01D3230C" w:rsidR="00874F45" w:rsidRPr="00874F45" w:rsidRDefault="00874F45" w:rsidP="00874F4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حتمال رخ دادن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noProof/>
                      <w:position w:val="-24"/>
                      <w:sz w:val="26"/>
                      <w:szCs w:val="26"/>
                    </w:rPr>
                    <w:object w:dxaOrig="220" w:dyaOrig="639" w14:anchorId="62D02810">
                      <v:shape id="_x0000_i1038" type="#_x0000_t75" style="width:10.2pt;height:27.4pt" o:ole="">
                        <v:imagedata r:id="rId33" o:title=""/>
                      </v:shape>
                      <o:OLEObject Type="Embed" ProgID="Equation.DSMT4" ShapeID="_x0000_i1038" DrawAspect="Content" ObjectID="_1786607031" r:id="rId34"/>
                    </w:objec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اشد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</w:p>
              </w:tc>
            </w:tr>
            <w:tr w:rsidR="006A4CF2" w:rsidRPr="00CC1410" w14:paraId="31350D50" w14:textId="77777777" w:rsidTr="00710BA0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CF835D" w14:textId="77777777" w:rsidR="006A4CF2" w:rsidRDefault="00AE357A" w:rsidP="006A4CF2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تعداد کل حالت های ممکن هر آزمایش را بنویسید.</w:t>
                  </w:r>
                </w:p>
                <w:p w14:paraId="6141B7CD" w14:textId="36D2AECF" w:rsidR="00874F45" w:rsidRPr="00AE357A" w:rsidRDefault="00AE357A" w:rsidP="00710BA0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AE357A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پرتاب سه سکه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:    </w:t>
                  </w:r>
                  <w:r w:rsid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پرتاب یک سکه و یک تاس: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</w:t>
                  </w:r>
                </w:p>
              </w:tc>
            </w:tr>
            <w:tr w:rsidR="00874F45" w:rsidRPr="00CC1410" w14:paraId="6DA6E1DD" w14:textId="77777777" w:rsidTr="005643BB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9782FC" w14:textId="77777777" w:rsidR="00710BA0" w:rsidRDefault="00874F45" w:rsidP="00710BA0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74F4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عقربه ا</w:t>
                  </w:r>
                  <w:r w:rsidRPr="00874F4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74F4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 سه رنگ</w:t>
                  </w:r>
                  <w:r w:rsid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آبی و زرد و سبز</w:t>
                  </w:r>
                  <w:r w:rsidRPr="00874F4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م</w:t>
                  </w:r>
                  <w:r w:rsidRPr="00874F4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74F4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چرخان</w:t>
                  </w:r>
                  <w:r w:rsidRPr="00874F4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74F4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874F4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</w:p>
                <w:p w14:paraId="6C7DA7F8" w14:textId="74221BF5" w:rsidR="00710BA0" w:rsidRPr="00710BA0" w:rsidRDefault="00874F45" w:rsidP="00710BA0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اس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م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نداز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710BA0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 کدام احتمال عقربه روی سبز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یستاده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ست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و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عددی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را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شان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هد؟</w:t>
                  </w:r>
                </w:p>
                <w:p w14:paraId="428C76B6" w14:textId="77777777" w:rsidR="00710BA0" w:rsidRPr="00495474" w:rsidRDefault="00710BA0" w:rsidP="00710BA0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  <w:rtl/>
                    </w:rPr>
                  </w:pPr>
                  <w:bookmarkStart w:id="0" w:name="_GoBack"/>
                  <w:bookmarkEnd w:id="0"/>
                </w:p>
                <w:p w14:paraId="200151AB" w14:textId="4BB03921" w:rsidR="00710BA0" w:rsidRPr="00710BA0" w:rsidRDefault="00710BA0" w:rsidP="00710BA0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A4FED" w:rsidRPr="00CC1410" w14:paraId="09B8A93A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4EE615" w14:textId="78D76BDF" w:rsidR="00874F45" w:rsidRDefault="00874F45" w:rsidP="00874F4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F8371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ر </w:t>
                  </w:r>
                  <w:r w:rsidRPr="00AE357A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پرتاب دو سکه: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74F4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ف)همه حال</w:t>
                  </w:r>
                  <w:r w:rsidR="00F8371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74F4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 ممکن را بنو</w:t>
                  </w:r>
                  <w:r w:rsidRPr="00874F4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74F4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س</w:t>
                  </w:r>
                  <w:r w:rsidRPr="00874F4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74F4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74F4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56D0A948" w14:textId="77777777" w:rsidR="00874F45" w:rsidRPr="00B24621" w:rsidRDefault="00874F45" w:rsidP="00874F4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</w:p>
                <w:p w14:paraId="7FE2D8AE" w14:textId="0225AA64" w:rsidR="00874F45" w:rsidRPr="004C35E2" w:rsidRDefault="00874F45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AE357A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) چقدر احتمال دارد که دق</w:t>
                  </w:r>
                  <w:r w:rsidRPr="00AE357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قا</w:t>
                  </w:r>
                  <w:r w:rsidRPr="00AE357A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AE357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AE357A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سکه رو ب</w:t>
                  </w:r>
                  <w:r w:rsidRPr="00AE357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AE357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5118A338" w14:textId="77777777" w:rsidR="000A4FED" w:rsidRDefault="00874F45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ج</w:t>
                  </w:r>
                  <w:r w:rsidRPr="00AE357A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) چقدر احتمال دارد که حداقل </w:t>
                  </w:r>
                  <w:r w:rsidRPr="00AE357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AE357A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سکه پشت ب</w:t>
                  </w:r>
                  <w:r w:rsidRPr="00AE357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AE357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E357A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5B1D2F9E" w14:textId="3C9F94B4" w:rsidR="00874F45" w:rsidRPr="00874F45" w:rsidRDefault="00874F45" w:rsidP="00874F4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31311F" w:rsidRPr="00CC1410" w14:paraId="088E59DB" w14:textId="77777777" w:rsidTr="00874F45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4663D404" w14:textId="77777777" w:rsidR="00710BA0" w:rsidRPr="00710BA0" w:rsidRDefault="00874F45" w:rsidP="00710BA0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را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ندازیم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ا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کدام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10BA0"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حتمال</w:t>
                  </w:r>
                  <w:r w:rsidR="00710BA0"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</w:p>
                <w:p w14:paraId="7EC982AE" w14:textId="77777777" w:rsidR="00710BA0" w:rsidRPr="00710BA0" w:rsidRDefault="00710BA0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ی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ز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ها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و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یگر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6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ید؟</w:t>
                  </w:r>
                </w:p>
                <w:p w14:paraId="238A37E0" w14:textId="67D8879C" w:rsidR="00874F45" w:rsidRPr="00874F45" w:rsidRDefault="00710BA0" w:rsidP="004C35E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6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ید</w:t>
                  </w:r>
                  <w:r w:rsidRPr="00710BA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710BA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</w:tc>
            </w:tr>
          </w:tbl>
          <w:p w14:paraId="7366E906" w14:textId="037ED141" w:rsidR="00CC1410" w:rsidRPr="005643BB" w:rsidRDefault="00CC1410" w:rsidP="002568EF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1E80802F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3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FC0F30" w14:textId="77777777" w:rsidR="00B04609" w:rsidRDefault="00B04609" w:rsidP="003C5476">
      <w:pPr>
        <w:spacing w:after="0" w:line="240" w:lineRule="auto"/>
      </w:pPr>
      <w:r>
        <w:separator/>
      </w:r>
    </w:p>
  </w:endnote>
  <w:endnote w:type="continuationSeparator" w:id="0">
    <w:p w14:paraId="20A2C89B" w14:textId="77777777" w:rsidR="00B04609" w:rsidRDefault="00B04609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F89AA3" w14:textId="77777777" w:rsidR="00B04609" w:rsidRDefault="00B04609" w:rsidP="003C5476">
      <w:pPr>
        <w:spacing w:after="0" w:line="240" w:lineRule="auto"/>
      </w:pPr>
      <w:r>
        <w:separator/>
      </w:r>
    </w:p>
  </w:footnote>
  <w:footnote w:type="continuationSeparator" w:id="0">
    <w:p w14:paraId="495F394B" w14:textId="77777777" w:rsidR="00B04609" w:rsidRDefault="00B04609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10.2pt;height:10.2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0136BE66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E2654D"/>
    <w:multiLevelType w:val="hybridMultilevel"/>
    <w:tmpl w:val="32AA33B4"/>
    <w:lvl w:ilvl="0" w:tplc="D0B08FAC">
      <w:numFmt w:val="bullet"/>
      <w:lvlText w:val="-"/>
      <w:lvlJc w:val="left"/>
      <w:pPr>
        <w:ind w:left="720" w:hanging="360"/>
      </w:pPr>
      <w:rPr>
        <w:rFonts w:ascii="Sahel VF Regular" w:eastAsiaTheme="minorHAnsi" w:hAnsi="Sahel VF Regular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6"/>
  </w:num>
  <w:num w:numId="2">
    <w:abstractNumId w:val="4"/>
  </w:num>
  <w:num w:numId="3">
    <w:abstractNumId w:val="31"/>
  </w:num>
  <w:num w:numId="4">
    <w:abstractNumId w:val="12"/>
  </w:num>
  <w:num w:numId="5">
    <w:abstractNumId w:val="41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3"/>
  </w:num>
  <w:num w:numId="12">
    <w:abstractNumId w:val="18"/>
  </w:num>
  <w:num w:numId="13">
    <w:abstractNumId w:val="23"/>
  </w:num>
  <w:num w:numId="14">
    <w:abstractNumId w:val="1"/>
  </w:num>
  <w:num w:numId="15">
    <w:abstractNumId w:val="15"/>
  </w:num>
  <w:num w:numId="16">
    <w:abstractNumId w:val="29"/>
  </w:num>
  <w:num w:numId="17">
    <w:abstractNumId w:val="17"/>
  </w:num>
  <w:num w:numId="18">
    <w:abstractNumId w:val="24"/>
  </w:num>
  <w:num w:numId="19">
    <w:abstractNumId w:val="34"/>
  </w:num>
  <w:num w:numId="20">
    <w:abstractNumId w:val="37"/>
  </w:num>
  <w:num w:numId="21">
    <w:abstractNumId w:val="25"/>
  </w:num>
  <w:num w:numId="22">
    <w:abstractNumId w:val="45"/>
  </w:num>
  <w:num w:numId="23">
    <w:abstractNumId w:val="44"/>
  </w:num>
  <w:num w:numId="24">
    <w:abstractNumId w:val="11"/>
  </w:num>
  <w:num w:numId="25">
    <w:abstractNumId w:val="7"/>
  </w:num>
  <w:num w:numId="26">
    <w:abstractNumId w:val="6"/>
  </w:num>
  <w:num w:numId="27">
    <w:abstractNumId w:val="32"/>
  </w:num>
  <w:num w:numId="28">
    <w:abstractNumId w:val="28"/>
  </w:num>
  <w:num w:numId="29">
    <w:abstractNumId w:val="36"/>
  </w:num>
  <w:num w:numId="30">
    <w:abstractNumId w:val="5"/>
  </w:num>
  <w:num w:numId="31">
    <w:abstractNumId w:val="3"/>
  </w:num>
  <w:num w:numId="32">
    <w:abstractNumId w:val="27"/>
  </w:num>
  <w:num w:numId="33">
    <w:abstractNumId w:val="40"/>
  </w:num>
  <w:num w:numId="34">
    <w:abstractNumId w:val="38"/>
  </w:num>
  <w:num w:numId="35">
    <w:abstractNumId w:val="2"/>
  </w:num>
  <w:num w:numId="36">
    <w:abstractNumId w:val="30"/>
  </w:num>
  <w:num w:numId="37">
    <w:abstractNumId w:val="46"/>
  </w:num>
  <w:num w:numId="38">
    <w:abstractNumId w:val="42"/>
  </w:num>
  <w:num w:numId="39">
    <w:abstractNumId w:val="10"/>
  </w:num>
  <w:num w:numId="40">
    <w:abstractNumId w:val="19"/>
  </w:num>
  <w:num w:numId="41">
    <w:abstractNumId w:val="8"/>
  </w:num>
  <w:num w:numId="42">
    <w:abstractNumId w:val="35"/>
  </w:num>
  <w:num w:numId="43">
    <w:abstractNumId w:val="9"/>
  </w:num>
  <w:num w:numId="44">
    <w:abstractNumId w:val="43"/>
  </w:num>
  <w:num w:numId="45">
    <w:abstractNumId w:val="22"/>
  </w:num>
  <w:num w:numId="46">
    <w:abstractNumId w:val="39"/>
  </w:num>
  <w:num w:numId="4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5445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923B4"/>
    <w:rsid w:val="0009609F"/>
    <w:rsid w:val="000A4FED"/>
    <w:rsid w:val="000B48CD"/>
    <w:rsid w:val="000B4BF8"/>
    <w:rsid w:val="000B523E"/>
    <w:rsid w:val="000C0FAC"/>
    <w:rsid w:val="000D1F25"/>
    <w:rsid w:val="000E480A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502A0"/>
    <w:rsid w:val="00164D31"/>
    <w:rsid w:val="00164E04"/>
    <w:rsid w:val="00166AE6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D5623"/>
    <w:rsid w:val="001F28AD"/>
    <w:rsid w:val="00203169"/>
    <w:rsid w:val="00205BAD"/>
    <w:rsid w:val="002104A7"/>
    <w:rsid w:val="002125D5"/>
    <w:rsid w:val="00225ADC"/>
    <w:rsid w:val="002304E7"/>
    <w:rsid w:val="002364FD"/>
    <w:rsid w:val="002371B2"/>
    <w:rsid w:val="00246EB4"/>
    <w:rsid w:val="00250DE6"/>
    <w:rsid w:val="00253713"/>
    <w:rsid w:val="002568EF"/>
    <w:rsid w:val="0026069C"/>
    <w:rsid w:val="00270A0B"/>
    <w:rsid w:val="00274B69"/>
    <w:rsid w:val="00283771"/>
    <w:rsid w:val="002928B0"/>
    <w:rsid w:val="002A39A6"/>
    <w:rsid w:val="002B0715"/>
    <w:rsid w:val="002B1AD9"/>
    <w:rsid w:val="002C3F01"/>
    <w:rsid w:val="002C7A06"/>
    <w:rsid w:val="002E3D07"/>
    <w:rsid w:val="002F643D"/>
    <w:rsid w:val="002F7179"/>
    <w:rsid w:val="00301001"/>
    <w:rsid w:val="00303883"/>
    <w:rsid w:val="0030645E"/>
    <w:rsid w:val="00311344"/>
    <w:rsid w:val="00311C8E"/>
    <w:rsid w:val="0031311F"/>
    <w:rsid w:val="003321C8"/>
    <w:rsid w:val="0033588D"/>
    <w:rsid w:val="00335E0B"/>
    <w:rsid w:val="0034553C"/>
    <w:rsid w:val="00350860"/>
    <w:rsid w:val="00366889"/>
    <w:rsid w:val="00376B9E"/>
    <w:rsid w:val="003911E5"/>
    <w:rsid w:val="00395AAA"/>
    <w:rsid w:val="00395E28"/>
    <w:rsid w:val="0039760A"/>
    <w:rsid w:val="003B0E60"/>
    <w:rsid w:val="003B12F9"/>
    <w:rsid w:val="003B2493"/>
    <w:rsid w:val="003B45E8"/>
    <w:rsid w:val="003B4F44"/>
    <w:rsid w:val="003C1B7C"/>
    <w:rsid w:val="003C3C72"/>
    <w:rsid w:val="003C410C"/>
    <w:rsid w:val="003C4ACD"/>
    <w:rsid w:val="003C5476"/>
    <w:rsid w:val="003C54E8"/>
    <w:rsid w:val="003E272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10BD"/>
    <w:rsid w:val="004521A6"/>
    <w:rsid w:val="00454137"/>
    <w:rsid w:val="00456D2E"/>
    <w:rsid w:val="00460798"/>
    <w:rsid w:val="004625AA"/>
    <w:rsid w:val="00467CD6"/>
    <w:rsid w:val="00476B5B"/>
    <w:rsid w:val="004871B0"/>
    <w:rsid w:val="00495474"/>
    <w:rsid w:val="0049750C"/>
    <w:rsid w:val="0049757E"/>
    <w:rsid w:val="004A2A1B"/>
    <w:rsid w:val="004A33AB"/>
    <w:rsid w:val="004C1C77"/>
    <w:rsid w:val="004C35E2"/>
    <w:rsid w:val="004D69C2"/>
    <w:rsid w:val="004E1C03"/>
    <w:rsid w:val="004F7BEA"/>
    <w:rsid w:val="005008AF"/>
    <w:rsid w:val="0050661B"/>
    <w:rsid w:val="005129AE"/>
    <w:rsid w:val="00525B83"/>
    <w:rsid w:val="00530738"/>
    <w:rsid w:val="00531F01"/>
    <w:rsid w:val="005571E3"/>
    <w:rsid w:val="005574A4"/>
    <w:rsid w:val="00557AD9"/>
    <w:rsid w:val="005643BB"/>
    <w:rsid w:val="00584821"/>
    <w:rsid w:val="00590A65"/>
    <w:rsid w:val="00590F73"/>
    <w:rsid w:val="00593227"/>
    <w:rsid w:val="005963AB"/>
    <w:rsid w:val="00597836"/>
    <w:rsid w:val="005A20BA"/>
    <w:rsid w:val="005A5ECF"/>
    <w:rsid w:val="005A78AB"/>
    <w:rsid w:val="005B360B"/>
    <w:rsid w:val="005D0FB3"/>
    <w:rsid w:val="005D2D0D"/>
    <w:rsid w:val="005D4EBB"/>
    <w:rsid w:val="005F60CA"/>
    <w:rsid w:val="005F7E6F"/>
    <w:rsid w:val="00601175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557F5"/>
    <w:rsid w:val="00662518"/>
    <w:rsid w:val="00667210"/>
    <w:rsid w:val="006811C4"/>
    <w:rsid w:val="00682F6A"/>
    <w:rsid w:val="0068316C"/>
    <w:rsid w:val="00687FC1"/>
    <w:rsid w:val="00695E44"/>
    <w:rsid w:val="00695EFF"/>
    <w:rsid w:val="006A4CF2"/>
    <w:rsid w:val="006A78EC"/>
    <w:rsid w:val="006B5002"/>
    <w:rsid w:val="006B5C68"/>
    <w:rsid w:val="006E7669"/>
    <w:rsid w:val="006F00F0"/>
    <w:rsid w:val="006F7CE8"/>
    <w:rsid w:val="007058A2"/>
    <w:rsid w:val="007060F6"/>
    <w:rsid w:val="00707392"/>
    <w:rsid w:val="00710BA0"/>
    <w:rsid w:val="0071320F"/>
    <w:rsid w:val="007173B5"/>
    <w:rsid w:val="007368ED"/>
    <w:rsid w:val="007401B6"/>
    <w:rsid w:val="00743DDC"/>
    <w:rsid w:val="00766D54"/>
    <w:rsid w:val="00780BD3"/>
    <w:rsid w:val="007813CA"/>
    <w:rsid w:val="00782559"/>
    <w:rsid w:val="00783F99"/>
    <w:rsid w:val="00787571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45C62"/>
    <w:rsid w:val="00852AA6"/>
    <w:rsid w:val="008535C1"/>
    <w:rsid w:val="0085431C"/>
    <w:rsid w:val="00862CAF"/>
    <w:rsid w:val="008639F0"/>
    <w:rsid w:val="00866944"/>
    <w:rsid w:val="00871A88"/>
    <w:rsid w:val="00874243"/>
    <w:rsid w:val="00874F45"/>
    <w:rsid w:val="00896F96"/>
    <w:rsid w:val="008A4D83"/>
    <w:rsid w:val="008A5BD5"/>
    <w:rsid w:val="008A6B1C"/>
    <w:rsid w:val="008A7508"/>
    <w:rsid w:val="008B2CA9"/>
    <w:rsid w:val="008B48DF"/>
    <w:rsid w:val="008B659F"/>
    <w:rsid w:val="008B78CD"/>
    <w:rsid w:val="008B7EE2"/>
    <w:rsid w:val="008C0F89"/>
    <w:rsid w:val="008C3825"/>
    <w:rsid w:val="008C4396"/>
    <w:rsid w:val="008C4925"/>
    <w:rsid w:val="008F1DEB"/>
    <w:rsid w:val="008F5C76"/>
    <w:rsid w:val="00904360"/>
    <w:rsid w:val="0090683A"/>
    <w:rsid w:val="00907F7C"/>
    <w:rsid w:val="00910EE3"/>
    <w:rsid w:val="009118DA"/>
    <w:rsid w:val="00912F98"/>
    <w:rsid w:val="0091451F"/>
    <w:rsid w:val="009173D8"/>
    <w:rsid w:val="00917E51"/>
    <w:rsid w:val="00921DC9"/>
    <w:rsid w:val="009266E7"/>
    <w:rsid w:val="00932DFD"/>
    <w:rsid w:val="00944948"/>
    <w:rsid w:val="009450B4"/>
    <w:rsid w:val="00945905"/>
    <w:rsid w:val="00950918"/>
    <w:rsid w:val="00954DD1"/>
    <w:rsid w:val="009565D5"/>
    <w:rsid w:val="00963BFA"/>
    <w:rsid w:val="00976527"/>
    <w:rsid w:val="009825B3"/>
    <w:rsid w:val="00984C4C"/>
    <w:rsid w:val="00990701"/>
    <w:rsid w:val="00991385"/>
    <w:rsid w:val="009942A1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C47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3527B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E357A"/>
    <w:rsid w:val="00AF507E"/>
    <w:rsid w:val="00AF6959"/>
    <w:rsid w:val="00AF76BD"/>
    <w:rsid w:val="00B01BE2"/>
    <w:rsid w:val="00B02161"/>
    <w:rsid w:val="00B04609"/>
    <w:rsid w:val="00B101F0"/>
    <w:rsid w:val="00B171C6"/>
    <w:rsid w:val="00B24621"/>
    <w:rsid w:val="00B265E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C0101A"/>
    <w:rsid w:val="00C100E2"/>
    <w:rsid w:val="00C11B34"/>
    <w:rsid w:val="00C46456"/>
    <w:rsid w:val="00C47A90"/>
    <w:rsid w:val="00C6343A"/>
    <w:rsid w:val="00C663DD"/>
    <w:rsid w:val="00C66892"/>
    <w:rsid w:val="00C80196"/>
    <w:rsid w:val="00C8387E"/>
    <w:rsid w:val="00C839B3"/>
    <w:rsid w:val="00C903D2"/>
    <w:rsid w:val="00C90F1C"/>
    <w:rsid w:val="00CA1324"/>
    <w:rsid w:val="00CB25E6"/>
    <w:rsid w:val="00CC0725"/>
    <w:rsid w:val="00CC1410"/>
    <w:rsid w:val="00CD1093"/>
    <w:rsid w:val="00CD5462"/>
    <w:rsid w:val="00CE1707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0922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A3DF2"/>
    <w:rsid w:val="00DB3921"/>
    <w:rsid w:val="00DC6916"/>
    <w:rsid w:val="00DD3DA1"/>
    <w:rsid w:val="00DD3DB5"/>
    <w:rsid w:val="00DF0B91"/>
    <w:rsid w:val="00DF191C"/>
    <w:rsid w:val="00DF25A0"/>
    <w:rsid w:val="00DF6A84"/>
    <w:rsid w:val="00E02154"/>
    <w:rsid w:val="00E02DAE"/>
    <w:rsid w:val="00E122E4"/>
    <w:rsid w:val="00E25AE7"/>
    <w:rsid w:val="00E30858"/>
    <w:rsid w:val="00E323EA"/>
    <w:rsid w:val="00E40B03"/>
    <w:rsid w:val="00E45AA7"/>
    <w:rsid w:val="00E46101"/>
    <w:rsid w:val="00E5144C"/>
    <w:rsid w:val="00E54000"/>
    <w:rsid w:val="00E62A75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A22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10D8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371B"/>
    <w:rsid w:val="00F842B3"/>
    <w:rsid w:val="00F85455"/>
    <w:rsid w:val="00F85AF6"/>
    <w:rsid w:val="00F86145"/>
    <w:rsid w:val="00F87424"/>
    <w:rsid w:val="00F8749B"/>
    <w:rsid w:val="00F90904"/>
    <w:rsid w:val="00FB5B7E"/>
    <w:rsid w:val="00FC0DE2"/>
    <w:rsid w:val="00FC1923"/>
    <w:rsid w:val="00FC394C"/>
    <w:rsid w:val="00FC4B8C"/>
    <w:rsid w:val="00FD1159"/>
    <w:rsid w:val="00FD438A"/>
    <w:rsid w:val="00FD4BA5"/>
    <w:rsid w:val="00FE4342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4CF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microsoft.com/office/2007/relationships/hdphoto" Target="media/hdphoto1.wdp"/><Relationship Id="rId35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C23DC5-8DB0-423A-AD2C-B8C37D2E6F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3</TotalTime>
  <Pages>1</Pages>
  <Words>425</Words>
  <Characters>242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43</cp:revision>
  <cp:lastPrinted>2024-04-19T06:13:00Z</cp:lastPrinted>
  <dcterms:created xsi:type="dcterms:W3CDTF">2020-05-21T12:14:00Z</dcterms:created>
  <dcterms:modified xsi:type="dcterms:W3CDTF">2024-08-31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